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481" r:id="rId3"/>
    <p:sldId id="520" r:id="rId4"/>
    <p:sldId id="521" r:id="rId5"/>
    <p:sldId id="528" r:id="rId6"/>
    <p:sldId id="529" r:id="rId7"/>
    <p:sldId id="530" r:id="rId8"/>
    <p:sldId id="531" r:id="rId9"/>
    <p:sldId id="532" r:id="rId10"/>
    <p:sldId id="533" r:id="rId11"/>
    <p:sldId id="534" r:id="rId12"/>
    <p:sldId id="559" r:id="rId13"/>
    <p:sldId id="560" r:id="rId14"/>
    <p:sldId id="561" r:id="rId15"/>
    <p:sldId id="535" r:id="rId16"/>
    <p:sldId id="536" r:id="rId17"/>
    <p:sldId id="562" r:id="rId18"/>
    <p:sldId id="538" r:id="rId19"/>
    <p:sldId id="539" r:id="rId20"/>
    <p:sldId id="540" r:id="rId21"/>
    <p:sldId id="563" r:id="rId22"/>
    <p:sldId id="54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3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7" Type="http://schemas.openxmlformats.org/officeDocument/2006/relationships/image" Target="../media/image79.emf"/><Relationship Id="rId8" Type="http://schemas.openxmlformats.org/officeDocument/2006/relationships/image" Target="../media/image80.e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1" Type="http://schemas.openxmlformats.org/officeDocument/2006/relationships/image" Target="../media/image81.wmf"/><Relationship Id="rId2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6" Type="http://schemas.openxmlformats.org/officeDocument/2006/relationships/image" Target="../media/image93.emf"/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4" Type="http://schemas.openxmlformats.org/officeDocument/2006/relationships/image" Target="../media/image97.wmf"/><Relationship Id="rId5" Type="http://schemas.openxmlformats.org/officeDocument/2006/relationships/image" Target="../media/image98.wmf"/><Relationship Id="rId6" Type="http://schemas.openxmlformats.org/officeDocument/2006/relationships/image" Target="../media/image99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6" Type="http://schemas.openxmlformats.org/officeDocument/2006/relationships/image" Target="../media/image31.emf"/><Relationship Id="rId17" Type="http://schemas.openxmlformats.org/officeDocument/2006/relationships/image" Target="../media/image32.emf"/><Relationship Id="rId18" Type="http://schemas.openxmlformats.org/officeDocument/2006/relationships/image" Target="../media/image33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emf"/><Relationship Id="rId8" Type="http://schemas.openxmlformats.org/officeDocument/2006/relationships/image" Target="../media/image23.emf"/><Relationship Id="rId9" Type="http://schemas.openxmlformats.org/officeDocument/2006/relationships/image" Target="../media/image24.emf"/><Relationship Id="rId10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3" Type="http://schemas.openxmlformats.org/officeDocument/2006/relationships/image" Target="../media/image46.e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e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1" Type="http://schemas.openxmlformats.org/officeDocument/2006/relationships/image" Target="../media/image54.wmf"/><Relationship Id="rId2" Type="http://schemas.openxmlformats.org/officeDocument/2006/relationships/image" Target="../media/image5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emf"/><Relationship Id="rId1" Type="http://schemas.openxmlformats.org/officeDocument/2006/relationships/image" Target="../media/image63.wmf"/><Relationship Id="rId2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27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4.e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5.e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6.emf"/><Relationship Id="rId25" Type="http://schemas.openxmlformats.org/officeDocument/2006/relationships/oleObject" Target="../embeddings/oleObject21.bin"/><Relationship Id="rId26" Type="http://schemas.openxmlformats.org/officeDocument/2006/relationships/image" Target="../media/image27.emf"/><Relationship Id="rId27" Type="http://schemas.openxmlformats.org/officeDocument/2006/relationships/oleObject" Target="../embeddings/oleObject22.bin"/><Relationship Id="rId28" Type="http://schemas.openxmlformats.org/officeDocument/2006/relationships/image" Target="../media/image28.e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1.bin"/><Relationship Id="rId30" Type="http://schemas.openxmlformats.org/officeDocument/2006/relationships/image" Target="../media/image29.emf"/><Relationship Id="rId31" Type="http://schemas.openxmlformats.org/officeDocument/2006/relationships/oleObject" Target="../embeddings/oleObject24.bin"/><Relationship Id="rId32" Type="http://schemas.openxmlformats.org/officeDocument/2006/relationships/image" Target="../media/image30.emf"/><Relationship Id="rId9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emf"/><Relationship Id="rId33" Type="http://schemas.openxmlformats.org/officeDocument/2006/relationships/oleObject" Target="../embeddings/oleObject25.bin"/><Relationship Id="rId34" Type="http://schemas.openxmlformats.org/officeDocument/2006/relationships/image" Target="../media/image31.emf"/><Relationship Id="rId35" Type="http://schemas.openxmlformats.org/officeDocument/2006/relationships/oleObject" Target="../embeddings/oleObject26.bin"/><Relationship Id="rId36" Type="http://schemas.openxmlformats.org/officeDocument/2006/relationships/image" Target="../media/image32.emf"/><Relationship Id="rId10" Type="http://schemas.openxmlformats.org/officeDocument/2006/relationships/image" Target="../media/image19.emf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22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3.emf"/><Relationship Id="rId19" Type="http://schemas.openxmlformats.org/officeDocument/2006/relationships/oleObject" Target="../embeddings/oleObject18.bin"/><Relationship Id="rId37" Type="http://schemas.openxmlformats.org/officeDocument/2006/relationships/oleObject" Target="../embeddings/oleObject27.bin"/><Relationship Id="rId38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36.bin"/><Relationship Id="rId21" Type="http://schemas.openxmlformats.org/officeDocument/2006/relationships/image" Target="../media/image42.e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43.e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4.e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5.e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6.e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3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54.bin"/><Relationship Id="rId19" Type="http://schemas.openxmlformats.org/officeDocument/2006/relationships/image" Target="../media/image6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2.jpe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6.emf"/><Relationship Id="rId11" Type="http://schemas.openxmlformats.org/officeDocument/2006/relationships/image" Target="../media/image6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4" Type="http://schemas.openxmlformats.org/officeDocument/2006/relationships/image" Target="../media/image72.jpeg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7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8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86.w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83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e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92.e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9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78.bin"/><Relationship Id="rId5" Type="http://schemas.openxmlformats.org/officeDocument/2006/relationships/image" Target="../media/image88.e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89.emf"/><Relationship Id="rId8" Type="http://schemas.openxmlformats.org/officeDocument/2006/relationships/oleObject" Target="../embeddings/oleObject80.bin"/><Relationship Id="rId9" Type="http://schemas.openxmlformats.org/officeDocument/2006/relationships/image" Target="../media/image90.emf"/><Relationship Id="rId10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7.wmf"/><Relationship Id="rId12" Type="http://schemas.openxmlformats.org/officeDocument/2006/relationships/oleObject" Target="../embeddings/oleObject88.bin"/><Relationship Id="rId13" Type="http://schemas.openxmlformats.org/officeDocument/2006/relationships/image" Target="../media/image98.wmf"/><Relationship Id="rId14" Type="http://schemas.openxmlformats.org/officeDocument/2006/relationships/oleObject" Target="../embeddings/oleObject89.bin"/><Relationship Id="rId15" Type="http://schemas.openxmlformats.org/officeDocument/2006/relationships/image" Target="../media/image9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0.jpe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95.w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96.wmf"/><Relationship Id="rId8" Type="http://schemas.openxmlformats.org/officeDocument/2006/relationships/oleObject" Target="../embeddings/oleObject86.bin"/><Relationship Id="rId9" Type="http://schemas.openxmlformats.org/officeDocument/2006/relationships/image" Target="../media/image87.wmf"/><Relationship Id="rId10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5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057400"/>
            <a:ext cx="7010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</a:t>
            </a:r>
          </a:p>
          <a:p>
            <a:pPr marL="990600" lvl="1" indent="-533400"/>
            <a:endParaRPr lang="en-US" dirty="0"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48812" y="62484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unday, June 19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0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2349"/>
              </p:ext>
            </p:extLst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4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89050"/>
              </p:ext>
            </p:extLst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5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490618"/>
              </p:ext>
            </p:extLst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6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93855"/>
              </p:ext>
            </p:extLst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7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634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1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55976"/>
              </p:ext>
            </p:extLst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2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542612"/>
              </p:ext>
            </p:extLst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3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77303"/>
              </p:ext>
            </p:extLst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4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320999"/>
              </p:ext>
            </p:extLst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5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72017"/>
              </p:ext>
            </p:extLst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6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50778"/>
              </p:ext>
            </p:extLst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7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44705"/>
              </p:ext>
            </p:extLst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8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6424"/>
              </p:ext>
            </p:extLst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9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92813"/>
              </p:ext>
            </p:extLst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0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74243"/>
              </p:ext>
            </p:extLst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1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23510"/>
              </p:ext>
            </p:extLst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2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80846"/>
              </p:ext>
            </p:extLst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3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598942"/>
              </p:ext>
            </p:extLst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4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400451"/>
              </p:ext>
            </p:extLst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027923"/>
              </p:ext>
            </p:extLst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6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65755"/>
              </p:ext>
            </p:extLst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7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91370"/>
              </p:ext>
            </p:extLst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8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955"/>
              </p:ext>
            </p:extLst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9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490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ll other than the above, what are the connections between these two quantities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907248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otential energy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potential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3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5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6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7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51808"/>
              </p:ext>
            </p:extLst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8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248762"/>
              </p:ext>
            </p:extLst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99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0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87920"/>
              </p:ext>
            </p:extLst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1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2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3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4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07623"/>
              </p:ext>
            </p:extLst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5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007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0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1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2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3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4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50337"/>
              </p:ext>
            </p:extLst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55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3966183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15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4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25887"/>
              </p:ext>
            </p:extLst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5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6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7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8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86500"/>
              </p:ext>
            </p:extLst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99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13461"/>
              </p:ext>
            </p:extLst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0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98458"/>
              </p:ext>
            </p:extLst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01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642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16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30177"/>
              </p:ext>
            </p:extLst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79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57891"/>
              </p:ext>
            </p:extLst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46248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36257167"/>
              </p:ext>
            </p:extLst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3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040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674395"/>
              </p:ext>
            </p:extLst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6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854996"/>
              </p:ext>
            </p:extLst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7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2392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9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0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1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2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21771"/>
              </p:ext>
            </p:extLst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3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454075"/>
              </p:ext>
            </p:extLst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4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8839"/>
              </p:ext>
            </p:extLst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5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4075"/>
              </p:ext>
            </p:extLst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6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07949"/>
              </p:ext>
            </p:extLst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7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5971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Beginning of the class tomorrow, Thursday, June 16</a:t>
            </a:r>
          </a:p>
          <a:p>
            <a:pPr lvl="1"/>
            <a:r>
              <a:rPr lang="en-US" sz="2400" dirty="0" smtClean="0"/>
              <a:t>Covers CH22.1 through what we cover in class today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20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9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0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1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2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4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5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308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8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9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0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2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3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500701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22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9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0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1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2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73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9815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 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5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5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2196685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6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588617"/>
              </p:ext>
            </p:extLst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3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00853"/>
              </p:ext>
            </p:extLst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4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11974"/>
              </p:ext>
            </p:extLst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5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57889"/>
              </p:ext>
            </p:extLst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6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39879"/>
              </p:ext>
            </p:extLst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7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370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7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3097080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8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3847479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5, 2016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9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5484316"/>
              </p:ext>
            </p:extLst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71123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052</TotalTime>
  <Words>2540</Words>
  <Application>Microsoft Macintosh PowerPoint</Application>
  <PresentationFormat>On-screen Show (4:3)</PresentationFormat>
  <Paragraphs>261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1 – Section 001 Lecture #7</vt:lpstr>
      <vt:lpstr>Announcements</vt:lpstr>
      <vt:lpstr>Reminder: Special Project #2 – Angels &amp; Demons</vt:lpstr>
      <vt:lpstr>Special Project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</vt:lpstr>
      <vt:lpstr>Example 23 – 8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1</cp:revision>
  <dcterms:created xsi:type="dcterms:W3CDTF">2012-01-19T04:21:20Z</dcterms:created>
  <dcterms:modified xsi:type="dcterms:W3CDTF">2016-06-15T18:50:56Z</dcterms:modified>
</cp:coreProperties>
</file>